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64" r:id="rId3"/>
    <p:sldId id="258" r:id="rId4"/>
    <p:sldId id="259" r:id="rId5"/>
    <p:sldId id="257" r:id="rId6"/>
    <p:sldId id="263" r:id="rId7"/>
    <p:sldId id="262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7A3023-1B9B-40B3-8AE1-84BFE40718C8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167FB-6492-41C7-B88B-818264D36B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529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C6C952-F0AF-4384-A629-074B20A10360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6108B22-DD93-47E6-A8EF-0B49DBCF9CEC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063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944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00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-5: Pairs of Angle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754A7-A769-4CDD-9B34-C62F5BB1E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86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023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05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17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19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07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42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41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31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104EF0-1E97-4BC5-825A-E2D9CD250819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68DBF-1BA9-4CA6-9035-3D2A2D51CD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837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ds.com/v/vertex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hyperlink" Target="http://www.mathwords.com/a/arm_angle.htm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://www.google.com/url?sa=i&amp;rct=j&amp;q=congruent+angles&amp;source=images&amp;cd=&amp;cad=rja&amp;docid=_UWsxnCijYutqM&amp;tbnid=AKNu4XHyavV0RM:&amp;ved=0CAUQjRw&amp;url=http%3A%2F%2Fmath.info%2FGeometry%2FCongruent_Angles%2F&amp;ei=cUd1UdXOHcPT2QWhh4DICA&amp;bvm=bv.45512109,d.b2I&amp;psig=AFQjCNEjZ8MKDuibTVrmFpoOtV6HBGrPyg&amp;ust=1366726855846788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gif"/><Relationship Id="rId4" Type="http://schemas.openxmlformats.org/officeDocument/2006/relationships/hyperlink" Target="http://www.google.com/url?sa=i&amp;rct=j&amp;q=congruent+angles&amp;source=images&amp;cd=&amp;cad=rja&amp;docid=B_eVRV58BETJiM&amp;tbnid=4n9cHn4VqCdpUM:&amp;ved=0CAUQjRw&amp;url=http%3A%2F%2Fwww.mathsisfun.com%2Fgeometry%2Fcongruent-angles.html&amp;ei=jUd1Uc2mAaLN2QXmqIDwDw&amp;bvm=bv.45512109,d.b2I&amp;psig=AFQjCNEjZ8MKDuibTVrmFpoOtV6HBGrPyg&amp;ust=136672685584678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0.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rs. McKay</a:t>
            </a:r>
          </a:p>
          <a:p>
            <a:r>
              <a:rPr lang="en-US" dirty="0" smtClean="0"/>
              <a:t>Vocabulary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70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505200" y="609600"/>
            <a:ext cx="18145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400" b="1" dirty="0"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cs typeface="Arial" charset="0"/>
              </a:rPr>
              <a:t>Angles</a:t>
            </a:r>
            <a:endParaRPr lang="en-US" sz="4400" b="1" dirty="0"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</a:endParaRPr>
          </a:p>
        </p:txBody>
      </p:sp>
      <p:graphicFrame>
        <p:nvGraphicFramePr>
          <p:cNvPr id="59467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339544"/>
              </p:ext>
            </p:extLst>
          </p:nvPr>
        </p:nvGraphicFramePr>
        <p:xfrm>
          <a:off x="152400" y="2209800"/>
          <a:ext cx="8723313" cy="4175760"/>
        </p:xfrm>
        <a:graphic>
          <a:graphicData uri="http://schemas.openxmlformats.org/drawingml/2006/table">
            <a:tbl>
              <a:tblPr/>
              <a:tblGrid>
                <a:gridCol w="1703387"/>
                <a:gridCol w="7019926"/>
              </a:tblGrid>
              <a:tr h="738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finition</a:t>
                      </a:r>
                      <a:b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f Ang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 angle is a figure formed by two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ys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at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ve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common endpoint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 There are 4 ways to name this angle. The vertex is always in the center.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2209800" y="3529012"/>
            <a:ext cx="2192338" cy="2187575"/>
            <a:chOff x="1462" y="1537"/>
            <a:chExt cx="1381" cy="1378"/>
          </a:xfrm>
        </p:grpSpPr>
        <p:sp>
          <p:nvSpPr>
            <p:cNvPr id="7201" name="Line 35"/>
            <p:cNvSpPr>
              <a:spLocks noChangeShapeType="1"/>
            </p:cNvSpPr>
            <p:nvPr/>
          </p:nvSpPr>
          <p:spPr bwMode="auto">
            <a:xfrm flipV="1">
              <a:off x="1710" y="1537"/>
              <a:ext cx="978" cy="6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7202" name="Line 36"/>
            <p:cNvSpPr>
              <a:spLocks noChangeShapeType="1"/>
            </p:cNvSpPr>
            <p:nvPr/>
          </p:nvSpPr>
          <p:spPr bwMode="auto">
            <a:xfrm>
              <a:off x="1701" y="2231"/>
              <a:ext cx="1142" cy="6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pSp>
          <p:nvGrpSpPr>
            <p:cNvPr id="7203" name="Group 46"/>
            <p:cNvGrpSpPr>
              <a:grpSpLocks/>
            </p:cNvGrpSpPr>
            <p:nvPr/>
          </p:nvGrpSpPr>
          <p:grpSpPr bwMode="auto">
            <a:xfrm>
              <a:off x="1462" y="2114"/>
              <a:ext cx="302" cy="212"/>
              <a:chOff x="1266" y="3902"/>
              <a:chExt cx="302" cy="212"/>
            </a:xfrm>
          </p:grpSpPr>
          <p:sp>
            <p:nvSpPr>
              <p:cNvPr id="7209" name="Oval 38"/>
              <p:cNvSpPr>
                <a:spLocks noChangeArrowheads="1"/>
              </p:cNvSpPr>
              <p:nvPr/>
            </p:nvSpPr>
            <p:spPr bwMode="auto">
              <a:xfrm>
                <a:off x="1482" y="3976"/>
                <a:ext cx="86" cy="8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66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0" name="Text Box 39"/>
              <p:cNvSpPr txBox="1">
                <a:spLocks noChangeArrowheads="1"/>
              </p:cNvSpPr>
              <p:nvPr/>
            </p:nvSpPr>
            <p:spPr bwMode="auto">
              <a:xfrm>
                <a:off x="1266" y="3902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 type="none" w="lg" len="lg"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/>
                  <a:t>E</a:t>
                </a:r>
              </a:p>
            </p:txBody>
          </p:sp>
        </p:grpSp>
        <p:sp>
          <p:nvSpPr>
            <p:cNvPr id="7204" name="Oval 41"/>
            <p:cNvSpPr>
              <a:spLocks noChangeArrowheads="1"/>
            </p:cNvSpPr>
            <p:nvPr/>
          </p:nvSpPr>
          <p:spPr bwMode="auto">
            <a:xfrm>
              <a:off x="2415" y="1663"/>
              <a:ext cx="86" cy="8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chemeClr val="tx1"/>
              </a:solidFill>
              <a:round/>
              <a:headEnd type="none" w="lg" len="lg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42"/>
            <p:cNvSpPr txBox="1">
              <a:spLocks noChangeArrowheads="1"/>
            </p:cNvSpPr>
            <p:nvPr/>
          </p:nvSpPr>
          <p:spPr bwMode="auto">
            <a:xfrm>
              <a:off x="2235" y="154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lg" len="lg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/>
                <a:t>D</a:t>
              </a:r>
            </a:p>
          </p:txBody>
        </p:sp>
        <p:sp>
          <p:nvSpPr>
            <p:cNvPr id="7206" name="Oval 44"/>
            <p:cNvSpPr>
              <a:spLocks noChangeArrowheads="1"/>
            </p:cNvSpPr>
            <p:nvPr/>
          </p:nvSpPr>
          <p:spPr bwMode="auto">
            <a:xfrm>
              <a:off x="2571" y="2656"/>
              <a:ext cx="86" cy="8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6350">
              <a:solidFill>
                <a:schemeClr val="tx1"/>
              </a:solidFill>
              <a:round/>
              <a:headEnd type="none" w="lg" len="lg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45"/>
            <p:cNvSpPr txBox="1">
              <a:spLocks noChangeArrowheads="1"/>
            </p:cNvSpPr>
            <p:nvPr/>
          </p:nvSpPr>
          <p:spPr bwMode="auto">
            <a:xfrm>
              <a:off x="2398" y="2703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lg" len="lg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/>
                <a:t>F</a:t>
              </a:r>
            </a:p>
          </p:txBody>
        </p:sp>
        <p:sp>
          <p:nvSpPr>
            <p:cNvPr id="7208" name="Text Box 47"/>
            <p:cNvSpPr txBox="1">
              <a:spLocks noChangeArrowheads="1"/>
            </p:cNvSpPr>
            <p:nvPr/>
          </p:nvSpPr>
          <p:spPr bwMode="auto">
            <a:xfrm>
              <a:off x="1848" y="211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lg" len="lg"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/>
                <a:t>2</a:t>
              </a:r>
            </a:p>
          </p:txBody>
        </p:sp>
      </p:grpSp>
      <p:sp>
        <p:nvSpPr>
          <p:cNvPr id="59442" name="Text Box 50"/>
          <p:cNvSpPr txBox="1">
            <a:spLocks noChangeArrowheads="1"/>
          </p:cNvSpPr>
          <p:nvPr/>
        </p:nvSpPr>
        <p:spPr bwMode="auto">
          <a:xfrm>
            <a:off x="5562600" y="2971800"/>
            <a:ext cx="1098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/>
              <a:t>Symbols: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858000" y="2971800"/>
            <a:ext cx="930275" cy="396875"/>
            <a:chOff x="965" y="2987"/>
            <a:chExt cx="586" cy="250"/>
          </a:xfrm>
        </p:grpSpPr>
        <p:grpSp>
          <p:nvGrpSpPr>
            <p:cNvPr id="7197" name="Group 52"/>
            <p:cNvGrpSpPr>
              <a:grpSpLocks/>
            </p:cNvGrpSpPr>
            <p:nvPr/>
          </p:nvGrpSpPr>
          <p:grpSpPr bwMode="auto">
            <a:xfrm>
              <a:off x="965" y="3045"/>
              <a:ext cx="154" cy="118"/>
              <a:chOff x="965" y="3045"/>
              <a:chExt cx="154" cy="118"/>
            </a:xfrm>
          </p:grpSpPr>
          <p:sp>
            <p:nvSpPr>
              <p:cNvPr id="7199" name="Line 53"/>
              <p:cNvSpPr>
                <a:spLocks noChangeShapeType="1"/>
              </p:cNvSpPr>
              <p:nvPr/>
            </p:nvSpPr>
            <p:spPr bwMode="auto">
              <a:xfrm flipH="1">
                <a:off x="969" y="3045"/>
                <a:ext cx="128" cy="1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00" name="Line 54"/>
              <p:cNvSpPr>
                <a:spLocks noChangeShapeType="1"/>
              </p:cNvSpPr>
              <p:nvPr/>
            </p:nvSpPr>
            <p:spPr bwMode="auto">
              <a:xfrm>
                <a:off x="965" y="3163"/>
                <a:ext cx="1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98" name="Text Box 55"/>
            <p:cNvSpPr txBox="1">
              <a:spLocks noChangeArrowheads="1"/>
            </p:cNvSpPr>
            <p:nvPr/>
          </p:nvSpPr>
          <p:spPr bwMode="auto">
            <a:xfrm>
              <a:off x="1114" y="2987"/>
              <a:ext cx="4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DEF</a:t>
              </a:r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6934200" y="4953000"/>
            <a:ext cx="561975" cy="396875"/>
            <a:chOff x="965" y="2987"/>
            <a:chExt cx="354" cy="250"/>
          </a:xfrm>
        </p:grpSpPr>
        <p:grpSp>
          <p:nvGrpSpPr>
            <p:cNvPr id="7193" name="Group 57"/>
            <p:cNvGrpSpPr>
              <a:grpSpLocks/>
            </p:cNvGrpSpPr>
            <p:nvPr/>
          </p:nvGrpSpPr>
          <p:grpSpPr bwMode="auto">
            <a:xfrm>
              <a:off x="965" y="3045"/>
              <a:ext cx="154" cy="118"/>
              <a:chOff x="965" y="3045"/>
              <a:chExt cx="154" cy="118"/>
            </a:xfrm>
          </p:grpSpPr>
          <p:sp>
            <p:nvSpPr>
              <p:cNvPr id="7195" name="Line 58"/>
              <p:cNvSpPr>
                <a:spLocks noChangeShapeType="1"/>
              </p:cNvSpPr>
              <p:nvPr/>
            </p:nvSpPr>
            <p:spPr bwMode="auto">
              <a:xfrm flipH="1">
                <a:off x="969" y="3045"/>
                <a:ext cx="128" cy="1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196" name="Line 59"/>
              <p:cNvSpPr>
                <a:spLocks noChangeShapeType="1"/>
              </p:cNvSpPr>
              <p:nvPr/>
            </p:nvSpPr>
            <p:spPr bwMode="auto">
              <a:xfrm>
                <a:off x="965" y="3163"/>
                <a:ext cx="1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94" name="Text Box 60"/>
            <p:cNvSpPr txBox="1">
              <a:spLocks noChangeArrowheads="1"/>
            </p:cNvSpPr>
            <p:nvPr/>
          </p:nvSpPr>
          <p:spPr bwMode="auto">
            <a:xfrm>
              <a:off x="1114" y="298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</p:grp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6934200" y="4343400"/>
            <a:ext cx="590550" cy="396875"/>
            <a:chOff x="965" y="2987"/>
            <a:chExt cx="372" cy="250"/>
          </a:xfrm>
        </p:grpSpPr>
        <p:grpSp>
          <p:nvGrpSpPr>
            <p:cNvPr id="7189" name="Group 62"/>
            <p:cNvGrpSpPr>
              <a:grpSpLocks/>
            </p:cNvGrpSpPr>
            <p:nvPr/>
          </p:nvGrpSpPr>
          <p:grpSpPr bwMode="auto">
            <a:xfrm>
              <a:off x="965" y="3045"/>
              <a:ext cx="154" cy="118"/>
              <a:chOff x="965" y="3045"/>
              <a:chExt cx="154" cy="118"/>
            </a:xfrm>
          </p:grpSpPr>
          <p:sp>
            <p:nvSpPr>
              <p:cNvPr id="7191" name="Line 63"/>
              <p:cNvSpPr>
                <a:spLocks noChangeShapeType="1"/>
              </p:cNvSpPr>
              <p:nvPr/>
            </p:nvSpPr>
            <p:spPr bwMode="auto">
              <a:xfrm flipH="1">
                <a:off x="969" y="3045"/>
                <a:ext cx="128" cy="1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192" name="Line 64"/>
              <p:cNvSpPr>
                <a:spLocks noChangeShapeType="1"/>
              </p:cNvSpPr>
              <p:nvPr/>
            </p:nvSpPr>
            <p:spPr bwMode="auto">
              <a:xfrm>
                <a:off x="965" y="3163"/>
                <a:ext cx="1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90" name="Text Box 65"/>
            <p:cNvSpPr txBox="1">
              <a:spLocks noChangeArrowheads="1"/>
            </p:cNvSpPr>
            <p:nvPr/>
          </p:nvSpPr>
          <p:spPr bwMode="auto">
            <a:xfrm>
              <a:off x="1114" y="2987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</a:p>
          </p:txBody>
        </p:sp>
      </p:grp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6858000" y="3657600"/>
            <a:ext cx="930275" cy="396875"/>
            <a:chOff x="965" y="2987"/>
            <a:chExt cx="586" cy="250"/>
          </a:xfrm>
        </p:grpSpPr>
        <p:grpSp>
          <p:nvGrpSpPr>
            <p:cNvPr id="7185" name="Group 67"/>
            <p:cNvGrpSpPr>
              <a:grpSpLocks/>
            </p:cNvGrpSpPr>
            <p:nvPr/>
          </p:nvGrpSpPr>
          <p:grpSpPr bwMode="auto">
            <a:xfrm>
              <a:off x="965" y="3045"/>
              <a:ext cx="154" cy="118"/>
              <a:chOff x="965" y="3045"/>
              <a:chExt cx="154" cy="118"/>
            </a:xfrm>
          </p:grpSpPr>
          <p:sp>
            <p:nvSpPr>
              <p:cNvPr id="7187" name="Line 68"/>
              <p:cNvSpPr>
                <a:spLocks noChangeShapeType="1"/>
              </p:cNvSpPr>
              <p:nvPr/>
            </p:nvSpPr>
            <p:spPr bwMode="auto">
              <a:xfrm flipH="1">
                <a:off x="969" y="3045"/>
                <a:ext cx="128" cy="11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188" name="Line 69"/>
              <p:cNvSpPr>
                <a:spLocks noChangeShapeType="1"/>
              </p:cNvSpPr>
              <p:nvPr/>
            </p:nvSpPr>
            <p:spPr bwMode="auto">
              <a:xfrm>
                <a:off x="965" y="3163"/>
                <a:ext cx="15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86" name="Text Box 70"/>
            <p:cNvSpPr txBox="1">
              <a:spLocks noChangeArrowheads="1"/>
            </p:cNvSpPr>
            <p:nvPr/>
          </p:nvSpPr>
          <p:spPr bwMode="auto">
            <a:xfrm>
              <a:off x="1114" y="2987"/>
              <a:ext cx="43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F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135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Lesson 1-5: Pairs of Angles</a:t>
            </a:r>
          </a:p>
        </p:txBody>
      </p:sp>
      <p:sp>
        <p:nvSpPr>
          <p:cNvPr id="61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2B5C78-2466-4884-BBB2-24834C2B1A80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Times New Roman" pitchFamily="18" charset="0"/>
              </a:rPr>
              <a:t>Vertical Angle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438400" y="17526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" pitchFamily="18" charset="0"/>
              </a:rPr>
              <a:t>A pair of angles whose sides form opposite rays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19163" y="1752600"/>
            <a:ext cx="158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CC3300"/>
                </a:solidFill>
                <a:latin typeface="Times" pitchFamily="18" charset="0"/>
              </a:rPr>
              <a:t>Definition:</a:t>
            </a:r>
          </a:p>
        </p:txBody>
      </p:sp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86000"/>
            <a:ext cx="4419600" cy="322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914400" y="25908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CC3300"/>
                </a:solidFill>
                <a:latin typeface="Times" pitchFamily="18" charset="0"/>
              </a:rPr>
              <a:t>Examples:</a:t>
            </a:r>
          </a:p>
        </p:txBody>
      </p:sp>
      <p:pic>
        <p:nvPicPr>
          <p:cNvPr id="1128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198120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8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2001838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457200" y="5334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</a:rPr>
              <a:t>Vertical angles are non-adjacent angles formed by intersecting lines.</a:t>
            </a: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61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80" grpId="0" autoUpdateAnimBg="0"/>
      <p:bldP spid="1128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Lesson 1-5: Pairs of Angles</a:t>
            </a:r>
          </a:p>
        </p:txBody>
      </p:sp>
      <p:sp>
        <p:nvSpPr>
          <p:cNvPr id="81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6C9B17-8541-42F2-A473-6DCB7408AAA2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Times New Roman" pitchFamily="18" charset="0"/>
              </a:rPr>
              <a:t>Supplementary Angle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667000" y="1752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" pitchFamily="18" charset="0"/>
              </a:rPr>
              <a:t>A pair of angles whose sum is 180˚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71563" y="1752600"/>
            <a:ext cx="158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CC3300"/>
                </a:solidFill>
                <a:latin typeface="Times" pitchFamily="18" charset="0"/>
              </a:rPr>
              <a:t>Definition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066800" y="22860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CC3300"/>
                </a:solidFill>
                <a:latin typeface="Times" pitchFamily="18" charset="0"/>
              </a:rPr>
              <a:t>Examples: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57200" y="3161723"/>
            <a:ext cx="533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 smtClean="0">
                <a:latin typeface="Times New Roman" pitchFamily="18" charset="0"/>
              </a:rPr>
              <a:t>Adjacent Angles</a:t>
            </a:r>
            <a:endParaRPr lang="en-US" altLang="en-US" sz="2400" b="1" dirty="0">
              <a:latin typeface="Times New Roman" pitchFamily="18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33400" y="4648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" pitchFamily="18" charset="0"/>
              </a:rPr>
              <a:t>Non-Adjacent Angles</a:t>
            </a:r>
          </a:p>
        </p:txBody>
      </p:sp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362200"/>
            <a:ext cx="33940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191000"/>
            <a:ext cx="4038600" cy="223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638800"/>
            <a:ext cx="18288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05400"/>
            <a:ext cx="16891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477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Lesson 1-5: Pairs of Angles</a:t>
            </a:r>
          </a:p>
        </p:txBody>
      </p:sp>
      <p:sp>
        <p:nvSpPr>
          <p:cNvPr id="51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8074E1-139C-4F30-B98C-817EBCF6ACFC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Times New Roman" pitchFamily="18" charset="0"/>
              </a:rPr>
              <a:t>Adjacent Angle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52600" y="1905000"/>
            <a:ext cx="6858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latin typeface="Times New Roman" pitchFamily="18" charset="0"/>
              </a:rPr>
              <a:t>A pair of angles with a shared </a:t>
            </a:r>
            <a:r>
              <a:rPr lang="en-US" altLang="en-US" sz="2400" u="sng">
                <a:solidFill>
                  <a:srgbClr val="3333CC"/>
                </a:solidFill>
                <a:latin typeface="Times New Roman" pitchFamily="18" charset="0"/>
                <a:hlinkClick r:id="rId3"/>
              </a:rPr>
              <a:t>vertex</a:t>
            </a:r>
            <a:r>
              <a:rPr lang="en-US" altLang="en-US" sz="24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and common </a:t>
            </a:r>
            <a:r>
              <a:rPr lang="en-US" altLang="en-US" sz="2400">
                <a:solidFill>
                  <a:srgbClr val="3333CC"/>
                </a:solidFill>
                <a:latin typeface="Times New Roman" pitchFamily="18" charset="0"/>
                <a:hlinkClick r:id="rId4"/>
              </a:rPr>
              <a:t>side</a:t>
            </a:r>
            <a:r>
              <a:rPr lang="en-US" altLang="en-US" sz="240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but do not have overlapping interiors.</a:t>
            </a:r>
            <a:r>
              <a:rPr lang="en-US" altLang="en-US" sz="2800">
                <a:latin typeface="Times New Roman" pitchFamily="18" charset="0"/>
              </a:rPr>
              <a:t> </a:t>
            </a:r>
            <a:endParaRPr lang="en-US" altLang="en-US" sz="2800" b="1">
              <a:latin typeface="Times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28800" y="2819400"/>
            <a:ext cx="6094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1 and 2 are adjacent.  3 and 4 are not. </a:t>
            </a:r>
          </a:p>
          <a:p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1 and ADC are not adjacent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33400" y="57150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</a:rPr>
              <a:t>Adjacent Angles( a common side )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410200" y="5715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latin typeface="Times" pitchFamily="18" charset="0"/>
              </a:rPr>
              <a:t>Non-Adjacent Angles</a:t>
            </a: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57600"/>
            <a:ext cx="3352800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6096000" y="3200400"/>
            <a:ext cx="1981200" cy="1066800"/>
          </a:xfrm>
          <a:prstGeom prst="line">
            <a:avLst/>
          </a:prstGeom>
          <a:noFill/>
          <a:ln w="34925">
            <a:solidFill>
              <a:srgbClr val="FA411C"/>
            </a:solidFill>
            <a:round/>
            <a:headEnd type="oval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6096000" y="4267200"/>
            <a:ext cx="1981200" cy="609600"/>
          </a:xfrm>
          <a:prstGeom prst="line">
            <a:avLst/>
          </a:prstGeom>
          <a:noFill/>
          <a:ln w="34925">
            <a:solidFill>
              <a:srgbClr val="FA411C"/>
            </a:solidFill>
            <a:round/>
            <a:headEnd type="oval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H="1">
            <a:off x="5562600" y="4495800"/>
            <a:ext cx="1371600" cy="990600"/>
          </a:xfrm>
          <a:prstGeom prst="line">
            <a:avLst/>
          </a:prstGeom>
          <a:noFill/>
          <a:ln w="34925">
            <a:solidFill>
              <a:srgbClr val="FA411C"/>
            </a:solidFill>
            <a:round/>
            <a:headEnd type="oval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4770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>
                <a:latin typeface="Times New Roman" pitchFamily="18" charset="0"/>
              </a:rPr>
              <a:t>4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>
                <a:latin typeface="Times New Roman" pitchFamily="18" charset="0"/>
              </a:rPr>
              <a:t>3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28600" y="1905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CC3300"/>
                </a:solidFill>
                <a:latin typeface="Times New Roman" pitchFamily="18" charset="0"/>
              </a:rPr>
              <a:t>Definition:</a:t>
            </a:r>
            <a:endParaRPr lang="en-US" sz="2400" b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28600" y="2819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CC3300"/>
                </a:solidFill>
                <a:latin typeface="Times New Roman" pitchFamily="18" charset="0"/>
              </a:rPr>
              <a:t>Examples:</a:t>
            </a:r>
            <a:endParaRPr lang="en-US" sz="2400" b="1">
              <a:solidFill>
                <a:srgbClr val="CC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99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7" grpId="0" autoUpdateAnimBg="0"/>
      <p:bldP spid="18438" grpId="0" autoUpdateAnimBg="0"/>
      <p:bldP spid="18440" grpId="0" animBg="1"/>
      <p:bldP spid="18441" grpId="0" animBg="1"/>
      <p:bldP spid="18442" grpId="0" animBg="1"/>
      <p:bldP spid="18443" grpId="0"/>
      <p:bldP spid="18444" grpId="0"/>
      <p:bldP spid="18445" grpId="0"/>
      <p:bldP spid="184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inear Pai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>
                <a:latin typeface="Times New Roman" pitchFamily="18" charset="0"/>
              </a:rPr>
              <a:t>Adjacent supplementary angles are also called “Linear Pair.”</a:t>
            </a:r>
          </a:p>
          <a:p>
            <a:r>
              <a:rPr lang="en-US" altLang="en-US" b="1" dirty="0" smtClean="0">
                <a:latin typeface="Times New Roman" pitchFamily="18" charset="0"/>
              </a:rPr>
              <a:t>Both angles lie </a:t>
            </a:r>
            <a:r>
              <a:rPr lang="en-US" altLang="en-US" b="1" dirty="0">
                <a:latin typeface="Times New Roman" pitchFamily="18" charset="0"/>
              </a:rPr>
              <a:t>o</a:t>
            </a:r>
            <a:r>
              <a:rPr lang="en-US" altLang="en-US" b="1" dirty="0" smtClean="0">
                <a:latin typeface="Times New Roman" pitchFamily="18" charset="0"/>
              </a:rPr>
              <a:t>n a straight line = 180º</a:t>
            </a:r>
            <a:endParaRPr lang="en-US" altLang="en-US" b="1" dirty="0" smtClean="0">
              <a:latin typeface="Times New Roman" pitchFamily="18" charset="0"/>
            </a:endParaRPr>
          </a:p>
          <a:p>
            <a:endParaRPr lang="en-US" dirty="0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321050"/>
            <a:ext cx="4343400" cy="2454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301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gruent Ang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angles that are exactly the same in measure. </a:t>
            </a:r>
            <a:endParaRPr lang="en-US" dirty="0"/>
          </a:p>
        </p:txBody>
      </p:sp>
      <p:sp>
        <p:nvSpPr>
          <p:cNvPr id="4" name="AutoShape 2" descr="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"/>
          <p:cNvSpPr>
            <a:spLocks noChangeAspect="1" noChangeArrowheads="1"/>
          </p:cNvSpPr>
          <p:nvPr/>
        </p:nvSpPr>
        <p:spPr bwMode="auto">
          <a:xfrm>
            <a:off x="63500" y="-1571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"/>
          <p:cNvSpPr>
            <a:spLocks noChangeAspect="1" noChangeArrowheads="1"/>
          </p:cNvSpPr>
          <p:nvPr/>
        </p:nvSpPr>
        <p:spPr bwMode="auto">
          <a:xfrm>
            <a:off x="215900" y="-47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"/>
          <p:cNvSpPr>
            <a:spLocks noChangeAspect="1" noChangeArrowheads="1"/>
          </p:cNvSpPr>
          <p:nvPr/>
        </p:nvSpPr>
        <p:spPr bwMode="auto">
          <a:xfrm>
            <a:off x="368300" y="1476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"/>
          <p:cNvSpPr>
            <a:spLocks noChangeAspect="1" noChangeArrowheads="1"/>
          </p:cNvSpPr>
          <p:nvPr/>
        </p:nvSpPr>
        <p:spPr bwMode="auto">
          <a:xfrm>
            <a:off x="520700" y="3000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4" name="Picture 10" descr="http://math.info/image/369/congruent_angles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819400"/>
            <a:ext cx="3436142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http://www.mathsisfun.com/geometry/images/congruent-angles.gi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971800"/>
            <a:ext cx="457200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169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Lesson 1-5: Pairs of Angles</a:t>
            </a:r>
          </a:p>
        </p:txBody>
      </p:sp>
      <p:sp>
        <p:nvSpPr>
          <p:cNvPr id="9219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A9CF17-314B-47C4-9CFE-36D2CBB315D8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533400"/>
            <a:ext cx="7696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smtClean="0">
                <a:solidFill>
                  <a:srgbClr val="CC3300"/>
                </a:solidFill>
                <a:latin typeface="Times New Roman" pitchFamily="18" charset="0"/>
              </a:rPr>
              <a:t>Example: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If m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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</a:rPr>
              <a:t>4 = 67º, find the measures of all other angles.</a:t>
            </a:r>
            <a:r>
              <a:rPr lang="en-US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1515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2971800"/>
          <a:ext cx="3048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3048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" y="3581400"/>
          <a:ext cx="2895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8956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42672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320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2209800"/>
            <a:ext cx="3886200" cy="2835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1054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67</a:t>
            </a:r>
            <a:r>
              <a:rPr lang="en-US" sz="2400">
                <a:latin typeface="Times New Roman" pitchFamily="18" charset="0"/>
              </a:rPr>
              <a:t>º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Times New Roman" pitchFamily="18" charset="0"/>
              </a:rPr>
              <a:t>Step 1:</a:t>
            </a:r>
            <a:r>
              <a:rPr lang="en-US" sz="2400">
                <a:latin typeface="Times New Roman" pitchFamily="18" charset="0"/>
              </a:rPr>
              <a:t> Mark the figure with given info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57200" y="2514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Times New Roman" pitchFamily="18" charset="0"/>
              </a:rPr>
              <a:t>Step 2:</a:t>
            </a:r>
            <a:r>
              <a:rPr lang="en-US" sz="2400">
                <a:latin typeface="Times New Roman" pitchFamily="18" charset="0"/>
              </a:rPr>
              <a:t> Write an equation.</a:t>
            </a:r>
          </a:p>
        </p:txBody>
      </p:sp>
      <p:sp>
        <p:nvSpPr>
          <p:cNvPr id="21514" name="Freeform 10"/>
          <p:cNvSpPr>
            <a:spLocks/>
          </p:cNvSpPr>
          <p:nvPr/>
        </p:nvSpPr>
        <p:spPr bwMode="auto">
          <a:xfrm>
            <a:off x="5562600" y="2971800"/>
            <a:ext cx="550863" cy="1233488"/>
          </a:xfrm>
          <a:custGeom>
            <a:avLst/>
            <a:gdLst>
              <a:gd name="T0" fmla="*/ 550863 w 347"/>
              <a:gd name="T1" fmla="*/ 0 h 777"/>
              <a:gd name="T2" fmla="*/ 420688 w 347"/>
              <a:gd name="T3" fmla="*/ 42863 h 777"/>
              <a:gd name="T4" fmla="*/ 260350 w 347"/>
              <a:gd name="T5" fmla="*/ 173038 h 777"/>
              <a:gd name="T6" fmla="*/ 173038 w 347"/>
              <a:gd name="T7" fmla="*/ 304800 h 777"/>
              <a:gd name="T8" fmla="*/ 85725 w 347"/>
              <a:gd name="T9" fmla="*/ 420688 h 777"/>
              <a:gd name="T10" fmla="*/ 14288 w 347"/>
              <a:gd name="T11" fmla="*/ 593725 h 777"/>
              <a:gd name="T12" fmla="*/ 0 w 347"/>
              <a:gd name="T13" fmla="*/ 638175 h 777"/>
              <a:gd name="T14" fmla="*/ 14288 w 347"/>
              <a:gd name="T15" fmla="*/ 1146175 h 777"/>
              <a:gd name="T16" fmla="*/ 42863 w 347"/>
              <a:gd name="T17" fmla="*/ 1233488 h 7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47" h="777">
                <a:moveTo>
                  <a:pt x="347" y="0"/>
                </a:moveTo>
                <a:cubicBezTo>
                  <a:pt x="320" y="9"/>
                  <a:pt x="288" y="10"/>
                  <a:pt x="265" y="27"/>
                </a:cubicBezTo>
                <a:cubicBezTo>
                  <a:pt x="229" y="53"/>
                  <a:pt x="201" y="85"/>
                  <a:pt x="164" y="109"/>
                </a:cubicBezTo>
                <a:cubicBezTo>
                  <a:pt x="148" y="142"/>
                  <a:pt x="135" y="166"/>
                  <a:pt x="109" y="192"/>
                </a:cubicBezTo>
                <a:cubicBezTo>
                  <a:pt x="98" y="226"/>
                  <a:pt x="75" y="235"/>
                  <a:pt x="54" y="265"/>
                </a:cubicBezTo>
                <a:cubicBezTo>
                  <a:pt x="41" y="304"/>
                  <a:pt x="22" y="334"/>
                  <a:pt x="9" y="374"/>
                </a:cubicBezTo>
                <a:cubicBezTo>
                  <a:pt x="6" y="383"/>
                  <a:pt x="0" y="402"/>
                  <a:pt x="0" y="402"/>
                </a:cubicBezTo>
                <a:cubicBezTo>
                  <a:pt x="3" y="509"/>
                  <a:pt x="1" y="616"/>
                  <a:pt x="9" y="722"/>
                </a:cubicBezTo>
                <a:cubicBezTo>
                  <a:pt x="10" y="741"/>
                  <a:pt x="27" y="777"/>
                  <a:pt x="27" y="77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1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562600"/>
          <a:ext cx="8153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0" imgW="4660900" imgH="228600" progId="Equation.DSMT4">
                  <p:embed/>
                </p:oleObj>
              </mc:Choice>
              <mc:Fallback>
                <p:oleObj name="Equation" r:id="rId10" imgW="46609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8153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304800" y="5108575"/>
          <a:ext cx="8229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2" imgW="4660900" imgH="228600" progId="Equation.DSMT4">
                  <p:embed/>
                </p:oleObj>
              </mc:Choice>
              <mc:Fallback>
                <p:oleObj name="Equation" r:id="rId12" imgW="466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8575"/>
                        <a:ext cx="8229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83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1" grpId="0"/>
      <p:bldP spid="21512" grpId="0"/>
      <p:bldP spid="215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Lesson 1-5: Pairs of Angles</a:t>
            </a:r>
          </a:p>
        </p:txBody>
      </p:sp>
      <p:sp>
        <p:nvSpPr>
          <p:cNvPr id="102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BF7255-C71D-44E3-9CF5-16231CBE5705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rgbClr val="CC3300"/>
                </a:solidFill>
                <a:latin typeface="Times New Roman" pitchFamily="18" charset="0"/>
              </a:rPr>
              <a:t>Example: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</a:rPr>
              <a:t>If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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</a:rPr>
              <a:t>1 = 23 º and m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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</a:rPr>
              <a:t>2 = 32 º, find the measures of all other angles.</a:t>
            </a:r>
          </a:p>
        </p:txBody>
      </p:sp>
      <p:graphicFrame>
        <p:nvGraphicFramePr>
          <p:cNvPr id="2355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362200" y="1828800"/>
          <a:ext cx="6400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667000" imgH="482600" progId="Equation.DSMT4">
                  <p:embed/>
                </p:oleObj>
              </mc:Choice>
              <mc:Fallback>
                <p:oleObj name="Equation" r:id="rId3" imgW="26670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28800"/>
                        <a:ext cx="6400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95600"/>
            <a:ext cx="426720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1981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Answers:</a:t>
            </a:r>
          </a:p>
        </p:txBody>
      </p:sp>
      <p:graphicFrame>
        <p:nvGraphicFramePr>
          <p:cNvPr id="2356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3481388"/>
          <a:ext cx="39243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1879600" imgH="1231900" progId="Equation.DSMT4">
                  <p:embed/>
                </p:oleObj>
              </mc:Choice>
              <mc:Fallback>
                <p:oleObj name="Equation" r:id="rId6" imgW="1879600" imgH="1231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81388"/>
                        <a:ext cx="39243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07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288</Words>
  <Application>Microsoft Office PowerPoint</Application>
  <PresentationFormat>On-screen Show (4:3)</PresentationFormat>
  <Paragraphs>60</Paragraphs>
  <Slides>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Chapter 10.2</vt:lpstr>
      <vt:lpstr>PowerPoint Presentation</vt:lpstr>
      <vt:lpstr>Vertical Angles</vt:lpstr>
      <vt:lpstr>Supplementary Angles</vt:lpstr>
      <vt:lpstr>Adjacent Angles</vt:lpstr>
      <vt:lpstr>Linear Pair</vt:lpstr>
      <vt:lpstr>Congruent Angles</vt:lpstr>
      <vt:lpstr>Example: If m4 = 67º, find the measures of all other angles. </vt:lpstr>
      <vt:lpstr>Example:  If m1 = 23 º and m2 = 32 º, find the measures of all other angles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.2</dc:title>
  <dc:creator>Alicia McKay</dc:creator>
  <cp:lastModifiedBy>Alicia McKay</cp:lastModifiedBy>
  <cp:revision>4</cp:revision>
  <dcterms:created xsi:type="dcterms:W3CDTF">2013-04-22T14:18:51Z</dcterms:created>
  <dcterms:modified xsi:type="dcterms:W3CDTF">2013-04-22T16:59:13Z</dcterms:modified>
</cp:coreProperties>
</file>